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269A" w:rsidRDefault="009C788E">
      <w:r>
        <w:t>Inequality Practice</w:t>
      </w:r>
      <w:r>
        <w:tab/>
      </w:r>
      <w:r>
        <w:tab/>
      </w:r>
      <w:r>
        <w:tab/>
      </w:r>
      <w:r>
        <w:tab/>
      </w:r>
      <w:r>
        <w:tab/>
      </w:r>
      <w:bookmarkStart w:id="0" w:name="_GoBack"/>
      <w:bookmarkEnd w:id="0"/>
    </w:p>
    <w:p w:rsidR="009C788E" w:rsidRDefault="009C788E"/>
    <w:p w:rsidR="009C788E" w:rsidRDefault="009C788E"/>
    <w:p w:rsidR="009C788E" w:rsidRDefault="009C788E">
      <w:r>
        <w:t>Graph each inequality on a number line.</w:t>
      </w:r>
    </w:p>
    <w:p w:rsidR="009C788E" w:rsidRDefault="009C788E"/>
    <w:p w:rsidR="009C788E" w:rsidRDefault="009C788E"/>
    <w:p w:rsidR="009C788E" w:rsidRDefault="009C788E">
      <w:r>
        <w:t xml:space="preserve">1.  </w:t>
      </w:r>
      <w:proofErr w:type="gramStart"/>
      <w:r>
        <w:t>m</w:t>
      </w:r>
      <w:proofErr w:type="gramEnd"/>
      <w:r>
        <w:t xml:space="preserve"> &lt; -7</w:t>
      </w:r>
    </w:p>
    <w:p w:rsidR="009C788E" w:rsidRDefault="009C788E"/>
    <w:p w:rsidR="009C788E" w:rsidRDefault="009C788E">
      <w:r>
        <w:t xml:space="preserve">2.  </w:t>
      </w:r>
      <w:proofErr w:type="gramStart"/>
      <w:r>
        <w:t>b</w:t>
      </w:r>
      <w:proofErr w:type="gramEnd"/>
      <w:r>
        <w:t xml:space="preserve"> </w:t>
      </w:r>
      <w:r w:rsidRPr="009C788E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4" o:title=""/>
          </v:shape>
          <o:OLEObject Type="Embed" ProgID="Equation.DSMT4" ShapeID="_x0000_i1025" DrawAspect="Content" ObjectID="_1503485190" r:id="rId5"/>
        </w:object>
      </w:r>
      <w:r>
        <w:t xml:space="preserve"> 4</w:t>
      </w:r>
    </w:p>
    <w:p w:rsidR="009C788E" w:rsidRDefault="009C788E"/>
    <w:p w:rsidR="009C788E" w:rsidRDefault="009C788E">
      <w:r>
        <w:t xml:space="preserve">3.  </w:t>
      </w:r>
      <w:proofErr w:type="gramStart"/>
      <w:r>
        <w:t>x</w:t>
      </w:r>
      <w:proofErr w:type="gramEnd"/>
      <w:r>
        <w:t xml:space="preserve"> &gt; 8</w:t>
      </w:r>
    </w:p>
    <w:p w:rsidR="009C788E" w:rsidRDefault="009C788E"/>
    <w:p w:rsidR="009C788E" w:rsidRDefault="009C788E">
      <w:r>
        <w:t xml:space="preserve">4.  -2 </w:t>
      </w:r>
      <w:r w:rsidRPr="009C788E">
        <w:rPr>
          <w:position w:val="-4"/>
        </w:rPr>
        <w:object w:dxaOrig="200" w:dyaOrig="240">
          <v:shape id="_x0000_i1026" type="#_x0000_t75" style="width:9.75pt;height:12pt" o:ole="">
            <v:imagedata r:id="rId6" o:title=""/>
          </v:shape>
          <o:OLEObject Type="Embed" ProgID="Equation.DSMT4" ShapeID="_x0000_i1026" DrawAspect="Content" ObjectID="_1503485191" r:id="rId7"/>
        </w:object>
      </w:r>
      <w:r>
        <w:t xml:space="preserve"> r</w:t>
      </w:r>
    </w:p>
    <w:p w:rsidR="009C788E" w:rsidRDefault="009C788E"/>
    <w:p w:rsidR="009C788E" w:rsidRDefault="009C788E">
      <w:r>
        <w:t>5.  1 &gt; p</w:t>
      </w:r>
    </w:p>
    <w:p w:rsidR="009C788E" w:rsidRDefault="009C788E"/>
    <w:p w:rsidR="009C788E" w:rsidRDefault="009C788E">
      <w:r>
        <w:t xml:space="preserve">6.  5 </w:t>
      </w:r>
      <w:r w:rsidRPr="009C788E">
        <w:rPr>
          <w:position w:val="-4"/>
        </w:rPr>
        <w:object w:dxaOrig="200" w:dyaOrig="240">
          <v:shape id="_x0000_i1027" type="#_x0000_t75" style="width:9.75pt;height:12pt" o:ole="">
            <v:imagedata r:id="rId8" o:title=""/>
          </v:shape>
          <o:OLEObject Type="Embed" ProgID="Equation.DSMT4" ShapeID="_x0000_i1027" DrawAspect="Content" ObjectID="_1503485192" r:id="rId9"/>
        </w:object>
      </w:r>
      <w:r>
        <w:t xml:space="preserve"> y</w:t>
      </w:r>
    </w:p>
    <w:p w:rsidR="009C788E" w:rsidRDefault="009C788E"/>
    <w:p w:rsidR="009C788E" w:rsidRDefault="009C788E"/>
    <w:p w:rsidR="009C788E" w:rsidRDefault="009C788E"/>
    <w:p w:rsidR="009C788E" w:rsidRDefault="009C788E">
      <w:r>
        <w:t>Write an inequality to represent each situation then graph the inequality on a number line.</w:t>
      </w:r>
    </w:p>
    <w:p w:rsidR="009C788E" w:rsidRDefault="009C788E"/>
    <w:p w:rsidR="009C788E" w:rsidRDefault="009C788E">
      <w:r>
        <w:t>7.  You must be at least 35 years old to run for President of the United States.</w:t>
      </w:r>
    </w:p>
    <w:p w:rsidR="009C788E" w:rsidRDefault="009C788E"/>
    <w:p w:rsidR="009C788E" w:rsidRDefault="009C788E">
      <w:r>
        <w:t>8.  I have less than $15 in my purse.</w:t>
      </w:r>
    </w:p>
    <w:p w:rsidR="009C788E" w:rsidRDefault="009C788E"/>
    <w:p w:rsidR="009C788E" w:rsidRDefault="009C788E">
      <w:r>
        <w:t>9.  The gym holds no more than 300 people.</w:t>
      </w:r>
    </w:p>
    <w:p w:rsidR="009C788E" w:rsidRDefault="009C788E"/>
    <w:p w:rsidR="009C788E" w:rsidRDefault="009C788E">
      <w:r>
        <w:t>10.   My grandmother is at least 87 years old.</w:t>
      </w:r>
    </w:p>
    <w:p w:rsidR="009C788E" w:rsidRDefault="009C788E"/>
    <w:sectPr w:rsidR="009C788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788E"/>
    <w:rsid w:val="00001FB3"/>
    <w:rsid w:val="00002100"/>
    <w:rsid w:val="000067F9"/>
    <w:rsid w:val="00010E8C"/>
    <w:rsid w:val="00012FC7"/>
    <w:rsid w:val="00013FAD"/>
    <w:rsid w:val="000209E3"/>
    <w:rsid w:val="00020D83"/>
    <w:rsid w:val="00022B49"/>
    <w:rsid w:val="00023F82"/>
    <w:rsid w:val="0002506C"/>
    <w:rsid w:val="0002684A"/>
    <w:rsid w:val="00030207"/>
    <w:rsid w:val="000325F6"/>
    <w:rsid w:val="00036365"/>
    <w:rsid w:val="000411EC"/>
    <w:rsid w:val="000429B5"/>
    <w:rsid w:val="00043A32"/>
    <w:rsid w:val="00050D77"/>
    <w:rsid w:val="00055E9F"/>
    <w:rsid w:val="00056222"/>
    <w:rsid w:val="000575D0"/>
    <w:rsid w:val="00060193"/>
    <w:rsid w:val="00064E5D"/>
    <w:rsid w:val="000729B2"/>
    <w:rsid w:val="0007580E"/>
    <w:rsid w:val="00076CD1"/>
    <w:rsid w:val="000779ED"/>
    <w:rsid w:val="000820AB"/>
    <w:rsid w:val="0008544B"/>
    <w:rsid w:val="00086187"/>
    <w:rsid w:val="000933A3"/>
    <w:rsid w:val="000939CB"/>
    <w:rsid w:val="00096854"/>
    <w:rsid w:val="000A0B84"/>
    <w:rsid w:val="000A1EA6"/>
    <w:rsid w:val="000B15D7"/>
    <w:rsid w:val="000B3321"/>
    <w:rsid w:val="000B58B1"/>
    <w:rsid w:val="000C02B2"/>
    <w:rsid w:val="000C1616"/>
    <w:rsid w:val="000C3862"/>
    <w:rsid w:val="000D383D"/>
    <w:rsid w:val="000D5B5F"/>
    <w:rsid w:val="000D7BB4"/>
    <w:rsid w:val="000E01B9"/>
    <w:rsid w:val="000E029A"/>
    <w:rsid w:val="000E2E45"/>
    <w:rsid w:val="000E338E"/>
    <w:rsid w:val="000E38BE"/>
    <w:rsid w:val="000E415D"/>
    <w:rsid w:val="000E5043"/>
    <w:rsid w:val="000E6B2C"/>
    <w:rsid w:val="000E703E"/>
    <w:rsid w:val="000F352C"/>
    <w:rsid w:val="000F7CB3"/>
    <w:rsid w:val="00105A9C"/>
    <w:rsid w:val="00105AE7"/>
    <w:rsid w:val="00107AB6"/>
    <w:rsid w:val="00111706"/>
    <w:rsid w:val="00111B01"/>
    <w:rsid w:val="00111D0E"/>
    <w:rsid w:val="00112032"/>
    <w:rsid w:val="00115574"/>
    <w:rsid w:val="001229BC"/>
    <w:rsid w:val="0012458F"/>
    <w:rsid w:val="001247B7"/>
    <w:rsid w:val="00126DD8"/>
    <w:rsid w:val="00130309"/>
    <w:rsid w:val="00140780"/>
    <w:rsid w:val="00140EEF"/>
    <w:rsid w:val="00141714"/>
    <w:rsid w:val="001461A7"/>
    <w:rsid w:val="00154BA3"/>
    <w:rsid w:val="00156E68"/>
    <w:rsid w:val="00157D79"/>
    <w:rsid w:val="00157F54"/>
    <w:rsid w:val="0016359B"/>
    <w:rsid w:val="00163B9D"/>
    <w:rsid w:val="00163C74"/>
    <w:rsid w:val="00164554"/>
    <w:rsid w:val="00166D97"/>
    <w:rsid w:val="00172E6E"/>
    <w:rsid w:val="001803BD"/>
    <w:rsid w:val="00180A23"/>
    <w:rsid w:val="0018341B"/>
    <w:rsid w:val="00183D4B"/>
    <w:rsid w:val="00185176"/>
    <w:rsid w:val="00185C2A"/>
    <w:rsid w:val="00186FCE"/>
    <w:rsid w:val="00187117"/>
    <w:rsid w:val="0018746A"/>
    <w:rsid w:val="001918BF"/>
    <w:rsid w:val="0019198B"/>
    <w:rsid w:val="001950D2"/>
    <w:rsid w:val="00195568"/>
    <w:rsid w:val="001A277E"/>
    <w:rsid w:val="001A3464"/>
    <w:rsid w:val="001A61D9"/>
    <w:rsid w:val="001A78CB"/>
    <w:rsid w:val="001B0D68"/>
    <w:rsid w:val="001B293A"/>
    <w:rsid w:val="001B5131"/>
    <w:rsid w:val="001B76B2"/>
    <w:rsid w:val="001C07C3"/>
    <w:rsid w:val="001C38B8"/>
    <w:rsid w:val="001C3C71"/>
    <w:rsid w:val="001C74D2"/>
    <w:rsid w:val="001D21E0"/>
    <w:rsid w:val="001D3262"/>
    <w:rsid w:val="001D3738"/>
    <w:rsid w:val="001D68E8"/>
    <w:rsid w:val="001E1FE1"/>
    <w:rsid w:val="001E3569"/>
    <w:rsid w:val="001E3DDF"/>
    <w:rsid w:val="001E4CD3"/>
    <w:rsid w:val="001F09E8"/>
    <w:rsid w:val="001F0F9F"/>
    <w:rsid w:val="001F16F1"/>
    <w:rsid w:val="001F35BB"/>
    <w:rsid w:val="001F3695"/>
    <w:rsid w:val="001F491D"/>
    <w:rsid w:val="001F7279"/>
    <w:rsid w:val="00200934"/>
    <w:rsid w:val="00202CF4"/>
    <w:rsid w:val="002038E4"/>
    <w:rsid w:val="00207DFD"/>
    <w:rsid w:val="00210C0A"/>
    <w:rsid w:val="0021192E"/>
    <w:rsid w:val="002151C3"/>
    <w:rsid w:val="0022568E"/>
    <w:rsid w:val="00227678"/>
    <w:rsid w:val="00236700"/>
    <w:rsid w:val="00237064"/>
    <w:rsid w:val="002377F4"/>
    <w:rsid w:val="002378E8"/>
    <w:rsid w:val="00240372"/>
    <w:rsid w:val="002428AD"/>
    <w:rsid w:val="0024320E"/>
    <w:rsid w:val="00245608"/>
    <w:rsid w:val="00245E23"/>
    <w:rsid w:val="00246309"/>
    <w:rsid w:val="00251020"/>
    <w:rsid w:val="00251316"/>
    <w:rsid w:val="00251FDF"/>
    <w:rsid w:val="00252A18"/>
    <w:rsid w:val="002546F2"/>
    <w:rsid w:val="002603ED"/>
    <w:rsid w:val="0026173D"/>
    <w:rsid w:val="002627C1"/>
    <w:rsid w:val="002632D8"/>
    <w:rsid w:val="00263AF8"/>
    <w:rsid w:val="00267CD0"/>
    <w:rsid w:val="00274D07"/>
    <w:rsid w:val="002750F0"/>
    <w:rsid w:val="002835C8"/>
    <w:rsid w:val="00286609"/>
    <w:rsid w:val="002912D0"/>
    <w:rsid w:val="002917EF"/>
    <w:rsid w:val="002923C2"/>
    <w:rsid w:val="0029257B"/>
    <w:rsid w:val="002938D6"/>
    <w:rsid w:val="00296E30"/>
    <w:rsid w:val="002A035C"/>
    <w:rsid w:val="002A040E"/>
    <w:rsid w:val="002A17F2"/>
    <w:rsid w:val="002A634E"/>
    <w:rsid w:val="002A6355"/>
    <w:rsid w:val="002A7D57"/>
    <w:rsid w:val="002B0159"/>
    <w:rsid w:val="002B10E6"/>
    <w:rsid w:val="002B142F"/>
    <w:rsid w:val="002B1F3C"/>
    <w:rsid w:val="002B7757"/>
    <w:rsid w:val="002C5A47"/>
    <w:rsid w:val="002C7014"/>
    <w:rsid w:val="002D2435"/>
    <w:rsid w:val="002D5560"/>
    <w:rsid w:val="002D6004"/>
    <w:rsid w:val="002D743E"/>
    <w:rsid w:val="002D7B0D"/>
    <w:rsid w:val="002E4003"/>
    <w:rsid w:val="002E539E"/>
    <w:rsid w:val="002E6D71"/>
    <w:rsid w:val="002E6F68"/>
    <w:rsid w:val="002F1C2E"/>
    <w:rsid w:val="002F3531"/>
    <w:rsid w:val="002F3787"/>
    <w:rsid w:val="002F6D6F"/>
    <w:rsid w:val="002F772C"/>
    <w:rsid w:val="00301F49"/>
    <w:rsid w:val="0030304F"/>
    <w:rsid w:val="00304BE2"/>
    <w:rsid w:val="00306C30"/>
    <w:rsid w:val="00307638"/>
    <w:rsid w:val="0031346F"/>
    <w:rsid w:val="00317312"/>
    <w:rsid w:val="00320A6E"/>
    <w:rsid w:val="003219E5"/>
    <w:rsid w:val="00321E28"/>
    <w:rsid w:val="00323AEE"/>
    <w:rsid w:val="00326297"/>
    <w:rsid w:val="003330FD"/>
    <w:rsid w:val="00340738"/>
    <w:rsid w:val="00343D78"/>
    <w:rsid w:val="0035289A"/>
    <w:rsid w:val="0035376B"/>
    <w:rsid w:val="003601FA"/>
    <w:rsid w:val="0036061E"/>
    <w:rsid w:val="00362C26"/>
    <w:rsid w:val="00370097"/>
    <w:rsid w:val="0037130F"/>
    <w:rsid w:val="00376497"/>
    <w:rsid w:val="00376ED5"/>
    <w:rsid w:val="00376EDC"/>
    <w:rsid w:val="0038470B"/>
    <w:rsid w:val="0039119C"/>
    <w:rsid w:val="003A1AB8"/>
    <w:rsid w:val="003A25F8"/>
    <w:rsid w:val="003A3E1E"/>
    <w:rsid w:val="003A7FC4"/>
    <w:rsid w:val="003B0EF4"/>
    <w:rsid w:val="003B1044"/>
    <w:rsid w:val="003B22A2"/>
    <w:rsid w:val="003B3107"/>
    <w:rsid w:val="003B4ED2"/>
    <w:rsid w:val="003C3523"/>
    <w:rsid w:val="003C4DBF"/>
    <w:rsid w:val="003C55FD"/>
    <w:rsid w:val="003D4600"/>
    <w:rsid w:val="003D5976"/>
    <w:rsid w:val="003D695C"/>
    <w:rsid w:val="003D7473"/>
    <w:rsid w:val="003E0A48"/>
    <w:rsid w:val="003E0EDE"/>
    <w:rsid w:val="003E11D5"/>
    <w:rsid w:val="003E24C7"/>
    <w:rsid w:val="003E41A9"/>
    <w:rsid w:val="003E641D"/>
    <w:rsid w:val="003F189A"/>
    <w:rsid w:val="003F287B"/>
    <w:rsid w:val="003F3A16"/>
    <w:rsid w:val="003F65F7"/>
    <w:rsid w:val="004014B7"/>
    <w:rsid w:val="00402D22"/>
    <w:rsid w:val="004052DA"/>
    <w:rsid w:val="004058BC"/>
    <w:rsid w:val="00410AA3"/>
    <w:rsid w:val="004113FE"/>
    <w:rsid w:val="00414EE1"/>
    <w:rsid w:val="0041755F"/>
    <w:rsid w:val="00420E35"/>
    <w:rsid w:val="0042149B"/>
    <w:rsid w:val="004264B5"/>
    <w:rsid w:val="0042723E"/>
    <w:rsid w:val="00427544"/>
    <w:rsid w:val="00431815"/>
    <w:rsid w:val="00431AB6"/>
    <w:rsid w:val="0043371E"/>
    <w:rsid w:val="00433DC4"/>
    <w:rsid w:val="004353D0"/>
    <w:rsid w:val="00441ABE"/>
    <w:rsid w:val="00442AC0"/>
    <w:rsid w:val="00445659"/>
    <w:rsid w:val="004463F0"/>
    <w:rsid w:val="00447F2B"/>
    <w:rsid w:val="00450AF2"/>
    <w:rsid w:val="00450C70"/>
    <w:rsid w:val="0045196C"/>
    <w:rsid w:val="004554EF"/>
    <w:rsid w:val="00456EB0"/>
    <w:rsid w:val="00457F4F"/>
    <w:rsid w:val="00460E5A"/>
    <w:rsid w:val="004632C6"/>
    <w:rsid w:val="00463C14"/>
    <w:rsid w:val="00467AF9"/>
    <w:rsid w:val="00467C62"/>
    <w:rsid w:val="00467F1C"/>
    <w:rsid w:val="00470E6A"/>
    <w:rsid w:val="00472698"/>
    <w:rsid w:val="00480EC7"/>
    <w:rsid w:val="00481F2F"/>
    <w:rsid w:val="00482195"/>
    <w:rsid w:val="004822B8"/>
    <w:rsid w:val="0048280B"/>
    <w:rsid w:val="00484C39"/>
    <w:rsid w:val="004910C9"/>
    <w:rsid w:val="00495069"/>
    <w:rsid w:val="004A2A01"/>
    <w:rsid w:val="004A4EDD"/>
    <w:rsid w:val="004A5093"/>
    <w:rsid w:val="004A667C"/>
    <w:rsid w:val="004B3BB8"/>
    <w:rsid w:val="004B415C"/>
    <w:rsid w:val="004C1132"/>
    <w:rsid w:val="004C2355"/>
    <w:rsid w:val="004C3987"/>
    <w:rsid w:val="004C6018"/>
    <w:rsid w:val="004C7E6A"/>
    <w:rsid w:val="004C7F48"/>
    <w:rsid w:val="004D1D6B"/>
    <w:rsid w:val="004D3654"/>
    <w:rsid w:val="004E1AE2"/>
    <w:rsid w:val="004E2ADD"/>
    <w:rsid w:val="004E3688"/>
    <w:rsid w:val="004E6262"/>
    <w:rsid w:val="004E7A9B"/>
    <w:rsid w:val="004E7B5F"/>
    <w:rsid w:val="004F4113"/>
    <w:rsid w:val="004F4184"/>
    <w:rsid w:val="004F6BDD"/>
    <w:rsid w:val="005019E9"/>
    <w:rsid w:val="005028DB"/>
    <w:rsid w:val="0050386B"/>
    <w:rsid w:val="005054BD"/>
    <w:rsid w:val="005115FF"/>
    <w:rsid w:val="00512F12"/>
    <w:rsid w:val="005132E9"/>
    <w:rsid w:val="005145F8"/>
    <w:rsid w:val="005206FB"/>
    <w:rsid w:val="005230E5"/>
    <w:rsid w:val="00523B0E"/>
    <w:rsid w:val="00524F36"/>
    <w:rsid w:val="00531FD4"/>
    <w:rsid w:val="0053319A"/>
    <w:rsid w:val="0053453A"/>
    <w:rsid w:val="00535D12"/>
    <w:rsid w:val="005364A4"/>
    <w:rsid w:val="00540223"/>
    <w:rsid w:val="00541594"/>
    <w:rsid w:val="005428EE"/>
    <w:rsid w:val="005503C7"/>
    <w:rsid w:val="00550D9D"/>
    <w:rsid w:val="00550FF9"/>
    <w:rsid w:val="005512C9"/>
    <w:rsid w:val="00551B13"/>
    <w:rsid w:val="00552313"/>
    <w:rsid w:val="0055453F"/>
    <w:rsid w:val="0055792E"/>
    <w:rsid w:val="0056392A"/>
    <w:rsid w:val="00564897"/>
    <w:rsid w:val="005658B5"/>
    <w:rsid w:val="00566C3B"/>
    <w:rsid w:val="005674DE"/>
    <w:rsid w:val="005678DB"/>
    <w:rsid w:val="005805E7"/>
    <w:rsid w:val="005811DC"/>
    <w:rsid w:val="005819E8"/>
    <w:rsid w:val="00581D3E"/>
    <w:rsid w:val="00586334"/>
    <w:rsid w:val="00590320"/>
    <w:rsid w:val="00595452"/>
    <w:rsid w:val="00596E3D"/>
    <w:rsid w:val="005A082A"/>
    <w:rsid w:val="005A13F0"/>
    <w:rsid w:val="005A1C9B"/>
    <w:rsid w:val="005A28B0"/>
    <w:rsid w:val="005A3037"/>
    <w:rsid w:val="005A3611"/>
    <w:rsid w:val="005A75C0"/>
    <w:rsid w:val="005B16BD"/>
    <w:rsid w:val="005B58E1"/>
    <w:rsid w:val="005B5F43"/>
    <w:rsid w:val="005B77E9"/>
    <w:rsid w:val="005B7D0E"/>
    <w:rsid w:val="005C373E"/>
    <w:rsid w:val="005C5BB0"/>
    <w:rsid w:val="005C5CC9"/>
    <w:rsid w:val="005C7216"/>
    <w:rsid w:val="005C7904"/>
    <w:rsid w:val="005C793A"/>
    <w:rsid w:val="005D1B15"/>
    <w:rsid w:val="005D4FDD"/>
    <w:rsid w:val="005D5B3A"/>
    <w:rsid w:val="005D5EDB"/>
    <w:rsid w:val="005E12F9"/>
    <w:rsid w:val="005E1B52"/>
    <w:rsid w:val="005F3160"/>
    <w:rsid w:val="005F3FC1"/>
    <w:rsid w:val="005F57C0"/>
    <w:rsid w:val="005F70DB"/>
    <w:rsid w:val="00600AD7"/>
    <w:rsid w:val="00600F24"/>
    <w:rsid w:val="0060103F"/>
    <w:rsid w:val="00601389"/>
    <w:rsid w:val="006057D4"/>
    <w:rsid w:val="00606C3D"/>
    <w:rsid w:val="00617EC2"/>
    <w:rsid w:val="006248FA"/>
    <w:rsid w:val="00625486"/>
    <w:rsid w:val="00636A7D"/>
    <w:rsid w:val="006427AE"/>
    <w:rsid w:val="00651502"/>
    <w:rsid w:val="0065206D"/>
    <w:rsid w:val="006527CC"/>
    <w:rsid w:val="00653A2D"/>
    <w:rsid w:val="00653A91"/>
    <w:rsid w:val="00657DB8"/>
    <w:rsid w:val="006606C4"/>
    <w:rsid w:val="00662F9C"/>
    <w:rsid w:val="00666D7A"/>
    <w:rsid w:val="006710AA"/>
    <w:rsid w:val="00673D62"/>
    <w:rsid w:val="00680D7A"/>
    <w:rsid w:val="00683385"/>
    <w:rsid w:val="00683D84"/>
    <w:rsid w:val="0069068B"/>
    <w:rsid w:val="006918BC"/>
    <w:rsid w:val="00692A0A"/>
    <w:rsid w:val="00694831"/>
    <w:rsid w:val="00697089"/>
    <w:rsid w:val="0069724F"/>
    <w:rsid w:val="006A3789"/>
    <w:rsid w:val="006A3D56"/>
    <w:rsid w:val="006B230E"/>
    <w:rsid w:val="006B349D"/>
    <w:rsid w:val="006B352A"/>
    <w:rsid w:val="006B464A"/>
    <w:rsid w:val="006B492F"/>
    <w:rsid w:val="006B5506"/>
    <w:rsid w:val="006C07EA"/>
    <w:rsid w:val="006C0C75"/>
    <w:rsid w:val="006C0C87"/>
    <w:rsid w:val="006C46E2"/>
    <w:rsid w:val="006D17D3"/>
    <w:rsid w:val="006D20D8"/>
    <w:rsid w:val="006D2209"/>
    <w:rsid w:val="006D4C5B"/>
    <w:rsid w:val="006D72C2"/>
    <w:rsid w:val="006E292A"/>
    <w:rsid w:val="006E2BB8"/>
    <w:rsid w:val="006E33FA"/>
    <w:rsid w:val="006E7193"/>
    <w:rsid w:val="006F1C81"/>
    <w:rsid w:val="00702603"/>
    <w:rsid w:val="00702E83"/>
    <w:rsid w:val="00710A76"/>
    <w:rsid w:val="00710CDA"/>
    <w:rsid w:val="00712EF3"/>
    <w:rsid w:val="0071520B"/>
    <w:rsid w:val="007166DC"/>
    <w:rsid w:val="00720998"/>
    <w:rsid w:val="00722589"/>
    <w:rsid w:val="00724567"/>
    <w:rsid w:val="0072478D"/>
    <w:rsid w:val="007252DE"/>
    <w:rsid w:val="00731D61"/>
    <w:rsid w:val="00732E36"/>
    <w:rsid w:val="0074227A"/>
    <w:rsid w:val="00745CE2"/>
    <w:rsid w:val="00747A8A"/>
    <w:rsid w:val="00755019"/>
    <w:rsid w:val="00755D38"/>
    <w:rsid w:val="00757642"/>
    <w:rsid w:val="007600DF"/>
    <w:rsid w:val="0076269A"/>
    <w:rsid w:val="00765154"/>
    <w:rsid w:val="007702AC"/>
    <w:rsid w:val="00770848"/>
    <w:rsid w:val="00772337"/>
    <w:rsid w:val="00775190"/>
    <w:rsid w:val="00777194"/>
    <w:rsid w:val="00780E0A"/>
    <w:rsid w:val="0078331C"/>
    <w:rsid w:val="00783983"/>
    <w:rsid w:val="007875AF"/>
    <w:rsid w:val="00787CE4"/>
    <w:rsid w:val="0079500F"/>
    <w:rsid w:val="007A13AE"/>
    <w:rsid w:val="007A1747"/>
    <w:rsid w:val="007A1B8A"/>
    <w:rsid w:val="007A30AC"/>
    <w:rsid w:val="007A651A"/>
    <w:rsid w:val="007B12D8"/>
    <w:rsid w:val="007B340D"/>
    <w:rsid w:val="007B39B2"/>
    <w:rsid w:val="007B7576"/>
    <w:rsid w:val="007C2267"/>
    <w:rsid w:val="007C2CB3"/>
    <w:rsid w:val="007C309C"/>
    <w:rsid w:val="007C42AE"/>
    <w:rsid w:val="007D41B8"/>
    <w:rsid w:val="007D6040"/>
    <w:rsid w:val="007E22BB"/>
    <w:rsid w:val="007E27BC"/>
    <w:rsid w:val="007E6041"/>
    <w:rsid w:val="007E7109"/>
    <w:rsid w:val="007F15DF"/>
    <w:rsid w:val="007F18B4"/>
    <w:rsid w:val="007F33A1"/>
    <w:rsid w:val="007F3E1F"/>
    <w:rsid w:val="007F64FF"/>
    <w:rsid w:val="0080068A"/>
    <w:rsid w:val="00801C93"/>
    <w:rsid w:val="00803DC5"/>
    <w:rsid w:val="00806FBA"/>
    <w:rsid w:val="00807564"/>
    <w:rsid w:val="00810A6D"/>
    <w:rsid w:val="00814587"/>
    <w:rsid w:val="00815642"/>
    <w:rsid w:val="008173E6"/>
    <w:rsid w:val="0082123A"/>
    <w:rsid w:val="00825297"/>
    <w:rsid w:val="00825326"/>
    <w:rsid w:val="00825813"/>
    <w:rsid w:val="00835E72"/>
    <w:rsid w:val="00836532"/>
    <w:rsid w:val="00836CCD"/>
    <w:rsid w:val="0084282A"/>
    <w:rsid w:val="00846EA6"/>
    <w:rsid w:val="00847833"/>
    <w:rsid w:val="00850E66"/>
    <w:rsid w:val="00851045"/>
    <w:rsid w:val="00852123"/>
    <w:rsid w:val="00852FFC"/>
    <w:rsid w:val="00854FD3"/>
    <w:rsid w:val="00855C9A"/>
    <w:rsid w:val="00857AD0"/>
    <w:rsid w:val="00860D13"/>
    <w:rsid w:val="00863E55"/>
    <w:rsid w:val="0086428B"/>
    <w:rsid w:val="0086450D"/>
    <w:rsid w:val="00872F47"/>
    <w:rsid w:val="00881FF9"/>
    <w:rsid w:val="008820D5"/>
    <w:rsid w:val="0088471B"/>
    <w:rsid w:val="00891692"/>
    <w:rsid w:val="00895982"/>
    <w:rsid w:val="008967B1"/>
    <w:rsid w:val="008970D7"/>
    <w:rsid w:val="008979AE"/>
    <w:rsid w:val="008A286B"/>
    <w:rsid w:val="008B3B51"/>
    <w:rsid w:val="008B3BB7"/>
    <w:rsid w:val="008B59AD"/>
    <w:rsid w:val="008B68E2"/>
    <w:rsid w:val="008B6E16"/>
    <w:rsid w:val="008B7DE3"/>
    <w:rsid w:val="008C18F4"/>
    <w:rsid w:val="008C28AE"/>
    <w:rsid w:val="008C2BE9"/>
    <w:rsid w:val="008C4C52"/>
    <w:rsid w:val="008D2266"/>
    <w:rsid w:val="008D43A9"/>
    <w:rsid w:val="008F7F30"/>
    <w:rsid w:val="00900859"/>
    <w:rsid w:val="009020AD"/>
    <w:rsid w:val="00904311"/>
    <w:rsid w:val="00904E67"/>
    <w:rsid w:val="00904EB2"/>
    <w:rsid w:val="009071F4"/>
    <w:rsid w:val="00911801"/>
    <w:rsid w:val="00914051"/>
    <w:rsid w:val="00916E5E"/>
    <w:rsid w:val="0091756C"/>
    <w:rsid w:val="00925989"/>
    <w:rsid w:val="009264E3"/>
    <w:rsid w:val="00931832"/>
    <w:rsid w:val="00932E07"/>
    <w:rsid w:val="009415E9"/>
    <w:rsid w:val="00942043"/>
    <w:rsid w:val="009451D5"/>
    <w:rsid w:val="00945A0E"/>
    <w:rsid w:val="0095081C"/>
    <w:rsid w:val="00951295"/>
    <w:rsid w:val="0095201B"/>
    <w:rsid w:val="00952E59"/>
    <w:rsid w:val="00962E34"/>
    <w:rsid w:val="00963C09"/>
    <w:rsid w:val="00965DE9"/>
    <w:rsid w:val="00966CFC"/>
    <w:rsid w:val="00967A1F"/>
    <w:rsid w:val="00971E14"/>
    <w:rsid w:val="00981246"/>
    <w:rsid w:val="00981C55"/>
    <w:rsid w:val="0099001F"/>
    <w:rsid w:val="0099015F"/>
    <w:rsid w:val="009910F0"/>
    <w:rsid w:val="009943F4"/>
    <w:rsid w:val="0099506C"/>
    <w:rsid w:val="009951D7"/>
    <w:rsid w:val="00995398"/>
    <w:rsid w:val="009A17A9"/>
    <w:rsid w:val="009A3995"/>
    <w:rsid w:val="009A3C42"/>
    <w:rsid w:val="009A608D"/>
    <w:rsid w:val="009A68A7"/>
    <w:rsid w:val="009B0D12"/>
    <w:rsid w:val="009B0FCD"/>
    <w:rsid w:val="009B2DDA"/>
    <w:rsid w:val="009B38DE"/>
    <w:rsid w:val="009B579E"/>
    <w:rsid w:val="009B679D"/>
    <w:rsid w:val="009B6B29"/>
    <w:rsid w:val="009C0285"/>
    <w:rsid w:val="009C061B"/>
    <w:rsid w:val="009C0893"/>
    <w:rsid w:val="009C3399"/>
    <w:rsid w:val="009C6FC7"/>
    <w:rsid w:val="009C788E"/>
    <w:rsid w:val="009D350D"/>
    <w:rsid w:val="009D7979"/>
    <w:rsid w:val="009E184A"/>
    <w:rsid w:val="009F1BDE"/>
    <w:rsid w:val="009F483E"/>
    <w:rsid w:val="009F4CB3"/>
    <w:rsid w:val="009F663F"/>
    <w:rsid w:val="009F6920"/>
    <w:rsid w:val="00A01577"/>
    <w:rsid w:val="00A048F2"/>
    <w:rsid w:val="00A10627"/>
    <w:rsid w:val="00A10F29"/>
    <w:rsid w:val="00A13456"/>
    <w:rsid w:val="00A26A65"/>
    <w:rsid w:val="00A27F2D"/>
    <w:rsid w:val="00A36A60"/>
    <w:rsid w:val="00A376F3"/>
    <w:rsid w:val="00A41ADB"/>
    <w:rsid w:val="00A5103E"/>
    <w:rsid w:val="00A51E94"/>
    <w:rsid w:val="00A5221E"/>
    <w:rsid w:val="00A5317F"/>
    <w:rsid w:val="00A53729"/>
    <w:rsid w:val="00A5422F"/>
    <w:rsid w:val="00A5593A"/>
    <w:rsid w:val="00A56D84"/>
    <w:rsid w:val="00A60B47"/>
    <w:rsid w:val="00A60E45"/>
    <w:rsid w:val="00A62157"/>
    <w:rsid w:val="00A6402F"/>
    <w:rsid w:val="00A645BC"/>
    <w:rsid w:val="00A64E59"/>
    <w:rsid w:val="00A6590F"/>
    <w:rsid w:val="00A65A85"/>
    <w:rsid w:val="00A7004B"/>
    <w:rsid w:val="00A70195"/>
    <w:rsid w:val="00A80339"/>
    <w:rsid w:val="00A804C6"/>
    <w:rsid w:val="00A81D0D"/>
    <w:rsid w:val="00A90431"/>
    <w:rsid w:val="00A9139D"/>
    <w:rsid w:val="00A91F5F"/>
    <w:rsid w:val="00A9233F"/>
    <w:rsid w:val="00A94C77"/>
    <w:rsid w:val="00A958F7"/>
    <w:rsid w:val="00AA09FA"/>
    <w:rsid w:val="00AA523A"/>
    <w:rsid w:val="00AA76F2"/>
    <w:rsid w:val="00AB7A8D"/>
    <w:rsid w:val="00AC0440"/>
    <w:rsid w:val="00AC2B97"/>
    <w:rsid w:val="00AC3D1E"/>
    <w:rsid w:val="00AC49F3"/>
    <w:rsid w:val="00AC677F"/>
    <w:rsid w:val="00AC70A8"/>
    <w:rsid w:val="00AD10B7"/>
    <w:rsid w:val="00AD18B1"/>
    <w:rsid w:val="00AD24EE"/>
    <w:rsid w:val="00AD35BB"/>
    <w:rsid w:val="00AD3B86"/>
    <w:rsid w:val="00AD45B9"/>
    <w:rsid w:val="00AD794D"/>
    <w:rsid w:val="00AE1303"/>
    <w:rsid w:val="00AE2EA5"/>
    <w:rsid w:val="00AE378E"/>
    <w:rsid w:val="00AE7B59"/>
    <w:rsid w:val="00AF0A6A"/>
    <w:rsid w:val="00AF1910"/>
    <w:rsid w:val="00AF1C95"/>
    <w:rsid w:val="00AF60FB"/>
    <w:rsid w:val="00AF622C"/>
    <w:rsid w:val="00AF74C9"/>
    <w:rsid w:val="00B01710"/>
    <w:rsid w:val="00B03023"/>
    <w:rsid w:val="00B0334C"/>
    <w:rsid w:val="00B03F65"/>
    <w:rsid w:val="00B069A6"/>
    <w:rsid w:val="00B11A7B"/>
    <w:rsid w:val="00B13BDA"/>
    <w:rsid w:val="00B15D55"/>
    <w:rsid w:val="00B15F3A"/>
    <w:rsid w:val="00B1726B"/>
    <w:rsid w:val="00B17FBC"/>
    <w:rsid w:val="00B2332E"/>
    <w:rsid w:val="00B304C1"/>
    <w:rsid w:val="00B34D34"/>
    <w:rsid w:val="00B37409"/>
    <w:rsid w:val="00B37CBF"/>
    <w:rsid w:val="00B40B20"/>
    <w:rsid w:val="00B41523"/>
    <w:rsid w:val="00B42357"/>
    <w:rsid w:val="00B461E8"/>
    <w:rsid w:val="00B47B5F"/>
    <w:rsid w:val="00B510CA"/>
    <w:rsid w:val="00B51329"/>
    <w:rsid w:val="00B51E1A"/>
    <w:rsid w:val="00B53D3A"/>
    <w:rsid w:val="00B54905"/>
    <w:rsid w:val="00B56442"/>
    <w:rsid w:val="00B56A30"/>
    <w:rsid w:val="00B57235"/>
    <w:rsid w:val="00B6380B"/>
    <w:rsid w:val="00B72C14"/>
    <w:rsid w:val="00B75A15"/>
    <w:rsid w:val="00B76B84"/>
    <w:rsid w:val="00B775F4"/>
    <w:rsid w:val="00B876F1"/>
    <w:rsid w:val="00B90F46"/>
    <w:rsid w:val="00B91DA9"/>
    <w:rsid w:val="00B9481A"/>
    <w:rsid w:val="00B96D42"/>
    <w:rsid w:val="00B97083"/>
    <w:rsid w:val="00BA0E10"/>
    <w:rsid w:val="00BA1179"/>
    <w:rsid w:val="00BA2055"/>
    <w:rsid w:val="00BA37CD"/>
    <w:rsid w:val="00BA6329"/>
    <w:rsid w:val="00BB0A37"/>
    <w:rsid w:val="00BB2287"/>
    <w:rsid w:val="00BB277F"/>
    <w:rsid w:val="00BB37A7"/>
    <w:rsid w:val="00BB3800"/>
    <w:rsid w:val="00BB4CFD"/>
    <w:rsid w:val="00BB5F79"/>
    <w:rsid w:val="00BC35C9"/>
    <w:rsid w:val="00BC5CA6"/>
    <w:rsid w:val="00BC7654"/>
    <w:rsid w:val="00BD347D"/>
    <w:rsid w:val="00BD4B65"/>
    <w:rsid w:val="00BD7B0F"/>
    <w:rsid w:val="00BE09A8"/>
    <w:rsid w:val="00BE198E"/>
    <w:rsid w:val="00BE2A64"/>
    <w:rsid w:val="00BE2D1A"/>
    <w:rsid w:val="00BE3FF3"/>
    <w:rsid w:val="00BF174D"/>
    <w:rsid w:val="00BF3976"/>
    <w:rsid w:val="00BF3E47"/>
    <w:rsid w:val="00BF5741"/>
    <w:rsid w:val="00BF63D0"/>
    <w:rsid w:val="00C001A7"/>
    <w:rsid w:val="00C01E74"/>
    <w:rsid w:val="00C0393D"/>
    <w:rsid w:val="00C043EF"/>
    <w:rsid w:val="00C07248"/>
    <w:rsid w:val="00C14739"/>
    <w:rsid w:val="00C15C69"/>
    <w:rsid w:val="00C16C9A"/>
    <w:rsid w:val="00C200AC"/>
    <w:rsid w:val="00C301D4"/>
    <w:rsid w:val="00C32A82"/>
    <w:rsid w:val="00C32F65"/>
    <w:rsid w:val="00C33520"/>
    <w:rsid w:val="00C33742"/>
    <w:rsid w:val="00C3544B"/>
    <w:rsid w:val="00C35473"/>
    <w:rsid w:val="00C36AEA"/>
    <w:rsid w:val="00C44058"/>
    <w:rsid w:val="00C45A24"/>
    <w:rsid w:val="00C45BDB"/>
    <w:rsid w:val="00C45D7C"/>
    <w:rsid w:val="00C4643A"/>
    <w:rsid w:val="00C536C8"/>
    <w:rsid w:val="00C54EBA"/>
    <w:rsid w:val="00C562B9"/>
    <w:rsid w:val="00C60681"/>
    <w:rsid w:val="00C610CF"/>
    <w:rsid w:val="00C630F1"/>
    <w:rsid w:val="00C645C8"/>
    <w:rsid w:val="00C64BAE"/>
    <w:rsid w:val="00C65286"/>
    <w:rsid w:val="00C70B6E"/>
    <w:rsid w:val="00C80A6D"/>
    <w:rsid w:val="00C83C81"/>
    <w:rsid w:val="00C83DD6"/>
    <w:rsid w:val="00C87035"/>
    <w:rsid w:val="00C91C9B"/>
    <w:rsid w:val="00CA22A2"/>
    <w:rsid w:val="00CA3E08"/>
    <w:rsid w:val="00CA4744"/>
    <w:rsid w:val="00CB7393"/>
    <w:rsid w:val="00CC0831"/>
    <w:rsid w:val="00CC5AF7"/>
    <w:rsid w:val="00CC6DD1"/>
    <w:rsid w:val="00CC6E99"/>
    <w:rsid w:val="00CC7AE2"/>
    <w:rsid w:val="00CD04C8"/>
    <w:rsid w:val="00CD2064"/>
    <w:rsid w:val="00CD2246"/>
    <w:rsid w:val="00CD3DF9"/>
    <w:rsid w:val="00CE1BA2"/>
    <w:rsid w:val="00CE1BFB"/>
    <w:rsid w:val="00CE3E9A"/>
    <w:rsid w:val="00CE578B"/>
    <w:rsid w:val="00CE6B1F"/>
    <w:rsid w:val="00D01DAC"/>
    <w:rsid w:val="00D02BEC"/>
    <w:rsid w:val="00D04B2B"/>
    <w:rsid w:val="00D10CA0"/>
    <w:rsid w:val="00D1292C"/>
    <w:rsid w:val="00D12E7A"/>
    <w:rsid w:val="00D13CB4"/>
    <w:rsid w:val="00D15359"/>
    <w:rsid w:val="00D175BD"/>
    <w:rsid w:val="00D17F93"/>
    <w:rsid w:val="00D20A79"/>
    <w:rsid w:val="00D20A9A"/>
    <w:rsid w:val="00D20BB7"/>
    <w:rsid w:val="00D23494"/>
    <w:rsid w:val="00D23D24"/>
    <w:rsid w:val="00D2726A"/>
    <w:rsid w:val="00D27B3A"/>
    <w:rsid w:val="00D35373"/>
    <w:rsid w:val="00D37EE0"/>
    <w:rsid w:val="00D4204A"/>
    <w:rsid w:val="00D42BC9"/>
    <w:rsid w:val="00D45F5E"/>
    <w:rsid w:val="00D51650"/>
    <w:rsid w:val="00D5673D"/>
    <w:rsid w:val="00D57558"/>
    <w:rsid w:val="00D65D85"/>
    <w:rsid w:val="00D668DC"/>
    <w:rsid w:val="00D66CC6"/>
    <w:rsid w:val="00D70C1D"/>
    <w:rsid w:val="00D70FD7"/>
    <w:rsid w:val="00D75044"/>
    <w:rsid w:val="00D7777B"/>
    <w:rsid w:val="00D80B03"/>
    <w:rsid w:val="00D81E81"/>
    <w:rsid w:val="00D8230A"/>
    <w:rsid w:val="00D867AF"/>
    <w:rsid w:val="00D8705A"/>
    <w:rsid w:val="00D90A8D"/>
    <w:rsid w:val="00D96489"/>
    <w:rsid w:val="00DA214D"/>
    <w:rsid w:val="00DA21F7"/>
    <w:rsid w:val="00DA31FF"/>
    <w:rsid w:val="00DA768C"/>
    <w:rsid w:val="00DB1C6D"/>
    <w:rsid w:val="00DB760E"/>
    <w:rsid w:val="00DC0285"/>
    <w:rsid w:val="00DC03E8"/>
    <w:rsid w:val="00DC23F9"/>
    <w:rsid w:val="00DC4052"/>
    <w:rsid w:val="00DC46BC"/>
    <w:rsid w:val="00DC79A1"/>
    <w:rsid w:val="00DC7CCB"/>
    <w:rsid w:val="00DD053B"/>
    <w:rsid w:val="00DD0E64"/>
    <w:rsid w:val="00DD2EB7"/>
    <w:rsid w:val="00DD3B99"/>
    <w:rsid w:val="00DD4CDB"/>
    <w:rsid w:val="00DD66F3"/>
    <w:rsid w:val="00DE081D"/>
    <w:rsid w:val="00DE67B1"/>
    <w:rsid w:val="00DF2E31"/>
    <w:rsid w:val="00DF3966"/>
    <w:rsid w:val="00DF3CE4"/>
    <w:rsid w:val="00DF6738"/>
    <w:rsid w:val="00DF6C8B"/>
    <w:rsid w:val="00E006EA"/>
    <w:rsid w:val="00E02BA8"/>
    <w:rsid w:val="00E04C58"/>
    <w:rsid w:val="00E05022"/>
    <w:rsid w:val="00E052C5"/>
    <w:rsid w:val="00E10673"/>
    <w:rsid w:val="00E247A3"/>
    <w:rsid w:val="00E25965"/>
    <w:rsid w:val="00E269B8"/>
    <w:rsid w:val="00E27133"/>
    <w:rsid w:val="00E27E29"/>
    <w:rsid w:val="00E33327"/>
    <w:rsid w:val="00E33B35"/>
    <w:rsid w:val="00E33C18"/>
    <w:rsid w:val="00E42208"/>
    <w:rsid w:val="00E435B6"/>
    <w:rsid w:val="00E43FFC"/>
    <w:rsid w:val="00E44191"/>
    <w:rsid w:val="00E45F7D"/>
    <w:rsid w:val="00E469B7"/>
    <w:rsid w:val="00E50E36"/>
    <w:rsid w:val="00E51496"/>
    <w:rsid w:val="00E53E57"/>
    <w:rsid w:val="00E56947"/>
    <w:rsid w:val="00E56D06"/>
    <w:rsid w:val="00E57406"/>
    <w:rsid w:val="00E6291D"/>
    <w:rsid w:val="00E65FA0"/>
    <w:rsid w:val="00E6749B"/>
    <w:rsid w:val="00E70C6F"/>
    <w:rsid w:val="00E7643D"/>
    <w:rsid w:val="00E773AD"/>
    <w:rsid w:val="00E845E9"/>
    <w:rsid w:val="00E8648D"/>
    <w:rsid w:val="00E94C85"/>
    <w:rsid w:val="00E95869"/>
    <w:rsid w:val="00EA08FF"/>
    <w:rsid w:val="00EA0D99"/>
    <w:rsid w:val="00EA0FD2"/>
    <w:rsid w:val="00EA1409"/>
    <w:rsid w:val="00EA1FF7"/>
    <w:rsid w:val="00EA2282"/>
    <w:rsid w:val="00EA4F5D"/>
    <w:rsid w:val="00EA60A7"/>
    <w:rsid w:val="00EA6AA6"/>
    <w:rsid w:val="00EA7176"/>
    <w:rsid w:val="00EA7A1E"/>
    <w:rsid w:val="00EB0C9F"/>
    <w:rsid w:val="00EB12E0"/>
    <w:rsid w:val="00EB3E3A"/>
    <w:rsid w:val="00EB7C3D"/>
    <w:rsid w:val="00EC0063"/>
    <w:rsid w:val="00EC10A7"/>
    <w:rsid w:val="00EC323D"/>
    <w:rsid w:val="00EC3883"/>
    <w:rsid w:val="00EC3D07"/>
    <w:rsid w:val="00ED127E"/>
    <w:rsid w:val="00ED6134"/>
    <w:rsid w:val="00ED63D3"/>
    <w:rsid w:val="00EE439D"/>
    <w:rsid w:val="00EE6DE1"/>
    <w:rsid w:val="00EE7461"/>
    <w:rsid w:val="00EF0CD4"/>
    <w:rsid w:val="00EF3C52"/>
    <w:rsid w:val="00EF40D4"/>
    <w:rsid w:val="00EF7E83"/>
    <w:rsid w:val="00F00332"/>
    <w:rsid w:val="00F03CCB"/>
    <w:rsid w:val="00F06AD4"/>
    <w:rsid w:val="00F117CD"/>
    <w:rsid w:val="00F134DA"/>
    <w:rsid w:val="00F2149E"/>
    <w:rsid w:val="00F262A9"/>
    <w:rsid w:val="00F2679A"/>
    <w:rsid w:val="00F27758"/>
    <w:rsid w:val="00F30C06"/>
    <w:rsid w:val="00F37CAE"/>
    <w:rsid w:val="00F409DF"/>
    <w:rsid w:val="00F41098"/>
    <w:rsid w:val="00F41DD8"/>
    <w:rsid w:val="00F41E44"/>
    <w:rsid w:val="00F44843"/>
    <w:rsid w:val="00F46DC9"/>
    <w:rsid w:val="00F476C1"/>
    <w:rsid w:val="00F514C0"/>
    <w:rsid w:val="00F5568D"/>
    <w:rsid w:val="00F5584A"/>
    <w:rsid w:val="00F55962"/>
    <w:rsid w:val="00F5606E"/>
    <w:rsid w:val="00F572EB"/>
    <w:rsid w:val="00F70586"/>
    <w:rsid w:val="00F70B63"/>
    <w:rsid w:val="00F715E3"/>
    <w:rsid w:val="00F72A9C"/>
    <w:rsid w:val="00F73AE1"/>
    <w:rsid w:val="00F80095"/>
    <w:rsid w:val="00F81031"/>
    <w:rsid w:val="00F83195"/>
    <w:rsid w:val="00F833D1"/>
    <w:rsid w:val="00F85AD4"/>
    <w:rsid w:val="00F95C70"/>
    <w:rsid w:val="00F97D87"/>
    <w:rsid w:val="00F97DC0"/>
    <w:rsid w:val="00FA029D"/>
    <w:rsid w:val="00FA13DE"/>
    <w:rsid w:val="00FA44B1"/>
    <w:rsid w:val="00FA5A8E"/>
    <w:rsid w:val="00FB112C"/>
    <w:rsid w:val="00FB3773"/>
    <w:rsid w:val="00FC14CA"/>
    <w:rsid w:val="00FC18B4"/>
    <w:rsid w:val="00FC1A51"/>
    <w:rsid w:val="00FC66B3"/>
    <w:rsid w:val="00FD012C"/>
    <w:rsid w:val="00FD438A"/>
    <w:rsid w:val="00FD439C"/>
    <w:rsid w:val="00FD546B"/>
    <w:rsid w:val="00FE3A0B"/>
    <w:rsid w:val="00FE3F34"/>
    <w:rsid w:val="00FE5F2B"/>
    <w:rsid w:val="00FF10C6"/>
    <w:rsid w:val="00FF4B38"/>
    <w:rsid w:val="00FF537C"/>
    <w:rsid w:val="00FF7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17CAB362-B7D3-44F2-9B94-C4CDB911FE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7</Words>
  <Characters>44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revor J. Barry</cp:lastModifiedBy>
  <cp:revision>2</cp:revision>
  <dcterms:created xsi:type="dcterms:W3CDTF">2015-09-11T18:00:00Z</dcterms:created>
  <dcterms:modified xsi:type="dcterms:W3CDTF">2015-09-11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